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12"/>
  </p:notesMasterIdLst>
  <p:sldIdLst>
    <p:sldId id="257" r:id="rId2"/>
    <p:sldId id="261" r:id="rId3"/>
    <p:sldId id="262" r:id="rId4"/>
    <p:sldId id="266" r:id="rId5"/>
    <p:sldId id="256" r:id="rId6"/>
    <p:sldId id="258" r:id="rId7"/>
    <p:sldId id="265" r:id="rId8"/>
    <p:sldId id="259" r:id="rId9"/>
    <p:sldId id="260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0" d="100"/>
          <a:sy n="40" d="100"/>
        </p:scale>
        <p:origin x="-288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1.wmf"/><Relationship Id="rId6" Type="http://schemas.openxmlformats.org/officeDocument/2006/relationships/image" Target="../media/image37.wmf"/><Relationship Id="rId5" Type="http://schemas.openxmlformats.org/officeDocument/2006/relationships/image" Target="../media/image26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DD2EA5-B458-4A8D-9CAF-1817635DE419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5ECB4E-1C3A-4979-8721-D8C66C4158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097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ECB4E-1C3A-4979-8721-D8C66C4158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80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53" y="4372168"/>
            <a:ext cx="8683348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2260"/>
            <a:ext cx="85344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8621344-B522-4CB9-8AC9-7BBAE13AB6F0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67FA41C-DFC0-426B-853C-AB5DE82B463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4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38.emf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4.wmf"/><Relationship Id="rId12" Type="http://schemas.openxmlformats.org/officeDocument/2006/relationships/image" Target="../media/image39.e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6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7227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en-US" sz="7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GIỮA HKI </a:t>
            </a:r>
            <a:br>
              <a:rPr lang="en-US" sz="7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</p:spTree>
    <p:extLst>
      <p:ext uri="{BB962C8B-B14F-4D97-AF65-F5344CB8AC3E}">
        <p14:creationId xmlns:p14="http://schemas.microsoft.com/office/powerpoint/2010/main" val="310759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60327"/>
            <a:ext cx="2766961" cy="879475"/>
          </a:xfrm>
        </p:spPr>
        <p:txBody>
          <a:bodyPr>
            <a:norm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30199" y="1021293"/>
            <a:ext cx="11768668" cy="589597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∆ ABC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&lt;AC)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</a:p>
          <a:p>
            <a:pPr marL="514350" indent="-514350">
              <a:buAutoNum type="alphaLcParenR"/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NC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10cm.</a:t>
            </a:r>
          </a:p>
          <a:p>
            <a:pPr marL="514350" indent="-514350">
              <a:buAutoNum type="alphaLcParenR"/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N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F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G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G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FN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100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967" y="1"/>
            <a:ext cx="1907407" cy="1769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5599" y="2543737"/>
            <a:ext cx="2508141" cy="13133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842" y="2705049"/>
            <a:ext cx="1965347" cy="11520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5817" y="4827711"/>
            <a:ext cx="2346523" cy="12098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6639" y="2667003"/>
            <a:ext cx="2822231" cy="1228107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stCxn id="5" idx="2"/>
            <a:endCxn id="6" idx="0"/>
          </p:cNvCxnSpPr>
          <p:nvPr/>
        </p:nvCxnSpPr>
        <p:spPr>
          <a:xfrm flipH="1">
            <a:off x="5559668" y="1769875"/>
            <a:ext cx="0" cy="8229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65883" y="3857064"/>
            <a:ext cx="0" cy="8610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1"/>
          </p:cNvCxnSpPr>
          <p:nvPr/>
        </p:nvCxnSpPr>
        <p:spPr>
          <a:xfrm flipH="1" flipV="1">
            <a:off x="2564122" y="3200401"/>
            <a:ext cx="1741477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1"/>
          </p:cNvCxnSpPr>
          <p:nvPr/>
        </p:nvCxnSpPr>
        <p:spPr>
          <a:xfrm>
            <a:off x="6409465" y="3281055"/>
            <a:ext cx="175717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409464" y="884937"/>
            <a:ext cx="2796083" cy="17078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19846" y="1842584"/>
            <a:ext cx="1439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cạnh đối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so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05102" y="2487404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góc kề một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áy bằng nhau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96355" y="3361190"/>
            <a:ext cx="1566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cạnh bên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so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52505" y="3277399"/>
            <a:ext cx="19271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đường chéo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ằng nhau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62513" y="3945945"/>
            <a:ext cx="124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 một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 vuông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444791" y="382509"/>
            <a:ext cx="2725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các cạnh đối song son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13739" y="727372"/>
            <a:ext cx="2770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các cạnh đối bằng nhau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193210" y="1122549"/>
            <a:ext cx="416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cạnh đối song song và bằng nhau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82908" y="1518242"/>
            <a:ext cx="2645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các góc đối bằng nhau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997324" y="1887576"/>
            <a:ext cx="2882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đường chéo cắt nhau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 trung điểm mỗi đường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7696" y="197844"/>
            <a:ext cx="24939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í thuyết</a:t>
            </a:r>
          </a:p>
        </p:txBody>
      </p:sp>
    </p:spTree>
    <p:extLst>
      <p:ext uri="{BB962C8B-B14F-4D97-AF65-F5344CB8AC3E}">
        <p14:creationId xmlns:p14="http://schemas.microsoft.com/office/powerpoint/2010/main" val="77150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926" y="4425950"/>
            <a:ext cx="3201988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4419600"/>
            <a:ext cx="4862512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7" y="4310063"/>
            <a:ext cx="4905375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13" y="3473450"/>
            <a:ext cx="5091112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3292477"/>
            <a:ext cx="3160712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1914525"/>
            <a:ext cx="49958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4" y="1906588"/>
            <a:ext cx="4892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14" y="1028702"/>
            <a:ext cx="5064125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858965"/>
            <a:ext cx="3206751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199" y="2649540"/>
            <a:ext cx="2474913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339" y="288925"/>
            <a:ext cx="2922587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9132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583" y="664495"/>
            <a:ext cx="31051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664495"/>
            <a:ext cx="26289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413" y="664495"/>
            <a:ext cx="35528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174582" y="4047815"/>
            <a:ext cx="2819901" cy="2160479"/>
            <a:chOff x="8446" y="9672"/>
            <a:chExt cx="2430" cy="1382"/>
          </a:xfrm>
        </p:grpSpPr>
        <p:cxnSp>
          <p:nvCxnSpPr>
            <p:cNvPr id="6" name="Line 15"/>
            <p:cNvCxnSpPr/>
            <p:nvPr/>
          </p:nvCxnSpPr>
          <p:spPr bwMode="auto">
            <a:xfrm flipH="1">
              <a:off x="8706" y="9953"/>
              <a:ext cx="39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16"/>
            <p:cNvCxnSpPr/>
            <p:nvPr/>
          </p:nvCxnSpPr>
          <p:spPr bwMode="auto">
            <a:xfrm>
              <a:off x="9089" y="9956"/>
              <a:ext cx="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7"/>
            <p:cNvCxnSpPr/>
            <p:nvPr/>
          </p:nvCxnSpPr>
          <p:spPr bwMode="auto">
            <a:xfrm>
              <a:off x="9861" y="9959"/>
              <a:ext cx="448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8"/>
            <p:cNvCxnSpPr/>
            <p:nvPr/>
          </p:nvCxnSpPr>
          <p:spPr bwMode="auto">
            <a:xfrm>
              <a:off x="8721" y="10673"/>
              <a:ext cx="1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0226" y="10472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C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8446" y="10514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D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9676" y="9672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B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 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8826" y="9731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A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9970" y="10054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F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8629" y="10117"/>
              <a:ext cx="65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Calibri"/>
                  <a:cs typeface="Times New Roman"/>
                </a:rPr>
                <a:t>E</a:t>
              </a:r>
            </a:p>
          </p:txBody>
        </p:sp>
        <p:cxnSp>
          <p:nvCxnSpPr>
            <p:cNvPr id="16" name="Line 25"/>
            <p:cNvCxnSpPr/>
            <p:nvPr/>
          </p:nvCxnSpPr>
          <p:spPr bwMode="auto">
            <a:xfrm>
              <a:off x="8915" y="10307"/>
              <a:ext cx="11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6"/>
            <p:cNvCxnSpPr/>
            <p:nvPr/>
          </p:nvCxnSpPr>
          <p:spPr bwMode="auto">
            <a:xfrm>
              <a:off x="8940" y="10144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7"/>
            <p:cNvCxnSpPr/>
            <p:nvPr/>
          </p:nvCxnSpPr>
          <p:spPr bwMode="auto">
            <a:xfrm>
              <a:off x="10098" y="10452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28"/>
            <p:cNvCxnSpPr/>
            <p:nvPr/>
          </p:nvCxnSpPr>
          <p:spPr bwMode="auto">
            <a:xfrm>
              <a:off x="9890" y="10144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29"/>
            <p:cNvCxnSpPr/>
            <p:nvPr/>
          </p:nvCxnSpPr>
          <p:spPr bwMode="auto">
            <a:xfrm>
              <a:off x="8759" y="10470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0"/>
            <p:cNvCxnSpPr/>
            <p:nvPr/>
          </p:nvCxnSpPr>
          <p:spPr bwMode="auto">
            <a:xfrm>
              <a:off x="10093" y="10419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1"/>
            <p:cNvCxnSpPr/>
            <p:nvPr/>
          </p:nvCxnSpPr>
          <p:spPr bwMode="auto">
            <a:xfrm>
              <a:off x="9901" y="10110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022573"/>
            <a:ext cx="2238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4627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380924" y="575912"/>
            <a:ext cx="1209032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en-US" sz="25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1</a:t>
            </a:r>
            <a:r>
              <a:rPr kumimoji="0" lang="pt-BR" altLang="en-US" sz="2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kumimoji="0" lang="pt-BR" altLang="en-US" sz="25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kumimoji="0" lang="pt-BR" altLang="en-US" sz="2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vẽ, biết DE = 50 mét. Hãy tính khoảng cách giữa hai điểm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và B bị ngăn cách bởi một vật cản.</a:t>
            </a: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2675"/>
            <a:ext cx="5814299" cy="278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83896" y="1624128"/>
            <a:ext cx="654159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é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có:</a:t>
            </a:r>
            <a:r>
              <a:rPr lang="pt-BR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kumimoji="0" lang="pt-B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AC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baseline="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lang="pt-BR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BC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E là đường trung bình của </a:t>
            </a:r>
            <a:r>
              <a:rPr lang="pt-BR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79067"/>
              </p:ext>
            </p:extLst>
          </p:nvPr>
        </p:nvGraphicFramePr>
        <p:xfrm>
          <a:off x="5819375" y="3624157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9375" y="3624157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933" y="3601833"/>
            <a:ext cx="2329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// AB và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66394"/>
              </p:ext>
            </p:extLst>
          </p:nvPr>
        </p:nvGraphicFramePr>
        <p:xfrm>
          <a:off x="8584466" y="3446197"/>
          <a:ext cx="1742066" cy="93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4466" y="3446197"/>
                        <a:ext cx="1742066" cy="93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94194"/>
              </p:ext>
            </p:extLst>
          </p:nvPr>
        </p:nvGraphicFramePr>
        <p:xfrm>
          <a:off x="5891775" y="4502158"/>
          <a:ext cx="4957203" cy="53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879560" imgH="203040" progId="Equation.DSMT4">
                  <p:embed/>
                </p:oleObj>
              </mc:Choice>
              <mc:Fallback>
                <p:oleObj name="Equation" r:id="rId8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1775" y="4502158"/>
                        <a:ext cx="4957203" cy="53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50068" y="5281264"/>
            <a:ext cx="9189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oảng cách giữa hai điểm A và B là 100 mé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089" y="129635"/>
            <a:ext cx="24939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</a:p>
        </p:txBody>
      </p:sp>
    </p:spTree>
    <p:extLst>
      <p:ext uri="{BB962C8B-B14F-4D97-AF65-F5344CB8AC3E}">
        <p14:creationId xmlns:p14="http://schemas.microsoft.com/office/powerpoint/2010/main" val="176244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049" y="2810889"/>
            <a:ext cx="3738579" cy="248665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6094" y="4004940"/>
            <a:ext cx="1738165" cy="19174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9532" y="-69658"/>
            <a:ext cx="1140310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5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2: </a:t>
            </a:r>
            <a:r>
              <a:rPr lang="pt-BR" altLang="en-US" sz="25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vuông tại A có E, F lần lượt là trung điểm của AB và BC</a:t>
            </a:r>
          </a:p>
          <a:p>
            <a:pPr marL="514350" lvl="0" indent="-51435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ứ giác AEFC là hình thang vuông. 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i H là điểm đối xứng của C qua E. Chứng minh tứ giác AHBC là hình bình hành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i I là trung điểm của AC. Chứng minh tứ giác BEIF là hình bình hành</a:t>
            </a:r>
            <a:endParaRPr kumimoji="0" lang="pt-BR" altLang="en-US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834450" y="2938873"/>
            <a:ext cx="5445465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Xét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có: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AB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 là trung điểm của BC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F là đường trung bình của 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kumimoji="0" lang="pt-BR" altLang="en-US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84454" y="4508065"/>
            <a:ext cx="126237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 // AC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1086" y="5675209"/>
            <a:ext cx="607255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ứ giác AEFC là hình thang vuông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67274"/>
              </p:ext>
            </p:extLst>
          </p:nvPr>
        </p:nvGraphicFramePr>
        <p:xfrm>
          <a:off x="6320685" y="4549894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0685" y="4549894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84453" y="4908916"/>
            <a:ext cx="453823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EFC là hình tha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15912"/>
              </p:ext>
            </p:extLst>
          </p:nvPr>
        </p:nvGraphicFramePr>
        <p:xfrm>
          <a:off x="6320685" y="4929830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0685" y="4929830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58044"/>
              </p:ext>
            </p:extLst>
          </p:nvPr>
        </p:nvGraphicFramePr>
        <p:xfrm>
          <a:off x="6826245" y="5261826"/>
          <a:ext cx="1431303" cy="46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6245" y="5261826"/>
                        <a:ext cx="1431303" cy="46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32298" y="5316956"/>
            <a:ext cx="59394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739427" y="5300710"/>
            <a:ext cx="3285964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vuông tại A)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919660" y="3606920"/>
            <a:ext cx="286243" cy="1650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427668" y="4458207"/>
            <a:ext cx="335200" cy="1353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984670" y="3639856"/>
            <a:ext cx="262463" cy="1608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484433" y="4483535"/>
            <a:ext cx="324036" cy="13431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7" y="3850241"/>
            <a:ext cx="451313" cy="4595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30397" y="3801750"/>
            <a:ext cx="451313" cy="459589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>
            <a:off x="1079674" y="3704152"/>
            <a:ext cx="3463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79674" y="4550692"/>
            <a:ext cx="3463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6856416" y="2396017"/>
            <a:ext cx="34260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F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48817"/>
              </p:ext>
            </p:extLst>
          </p:nvPr>
        </p:nvGraphicFramePr>
        <p:xfrm>
          <a:off x="8376708" y="2681550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76708" y="2681550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01919"/>
              </p:ext>
            </p:extLst>
          </p:nvPr>
        </p:nvGraphicFramePr>
        <p:xfrm>
          <a:off x="8650317" y="2681550"/>
          <a:ext cx="1431303" cy="46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0317" y="2681550"/>
                        <a:ext cx="1431303" cy="46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254710" y="3157952"/>
            <a:ext cx="2791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F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85533"/>
              </p:ext>
            </p:extLst>
          </p:nvPr>
        </p:nvGraphicFramePr>
        <p:xfrm>
          <a:off x="8374091" y="3373540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74091" y="3373540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18962"/>
              </p:ext>
            </p:extLst>
          </p:nvPr>
        </p:nvGraphicFramePr>
        <p:xfrm>
          <a:off x="8374091" y="4276988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74091" y="4276988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8025595" y="3869547"/>
            <a:ext cx="1063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 // AC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318980" y="4677536"/>
            <a:ext cx="3958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F là đường trung bình của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lang="pt-BR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842452" y="2375979"/>
            <a:ext cx="90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</p:spTree>
    <p:extLst>
      <p:ext uri="{BB962C8B-B14F-4D97-AF65-F5344CB8AC3E}">
        <p14:creationId xmlns:p14="http://schemas.microsoft.com/office/powerpoint/2010/main" val="53506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3" grpId="0"/>
      <p:bldP spid="17" grpId="0"/>
      <p:bldP spid="18" grpId="0"/>
      <p:bldP spid="38" grpId="0"/>
      <p:bldP spid="38" grpId="2"/>
      <p:bldP spid="41" grpId="0"/>
      <p:bldP spid="41" grpId="2"/>
      <p:bldP spid="44" grpId="0"/>
      <p:bldP spid="44" grpId="2"/>
      <p:bldP spid="45" grpId="0" build="allAtOnce"/>
      <p:bldP spid="46" grpId="0"/>
      <p:bldP spid="4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858" y="1544893"/>
            <a:ext cx="3738579" cy="248665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903" y="2738944"/>
            <a:ext cx="1738165" cy="19174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9532" y="576673"/>
            <a:ext cx="114031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5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2: </a:t>
            </a:r>
            <a:r>
              <a:rPr lang="pt-BR" altLang="en-US" sz="25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vuông tại A có E, F lần lượt là trung điểm của AB và BC</a:t>
            </a:r>
          </a:p>
          <a:p>
            <a:pPr marL="514350" lvl="0" indent="-51435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ứ giác AEFC là hình thang vuông.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79925" y="2170997"/>
            <a:ext cx="627271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pt-BR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Xét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 ABC có:</a:t>
            </a:r>
            <a:r>
              <a:rPr lang="pt-BR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en-US" sz="2800" b="0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AB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 là trung điểm của BC (gt)</a:t>
            </a:r>
          </a:p>
          <a:p>
            <a:pPr lvl="0"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800" b="0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F là đường trung bình 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84454" y="4064252"/>
            <a:ext cx="1788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 // AC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1086" y="5675209"/>
            <a:ext cx="6072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ứ giác AEFC là hình thang vuông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88557"/>
              </p:ext>
            </p:extLst>
          </p:nvPr>
        </p:nvGraphicFramePr>
        <p:xfrm>
          <a:off x="6182279" y="4148913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2279" y="4148913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29270" y="4596120"/>
            <a:ext cx="453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AEFC là hình tha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90040"/>
              </p:ext>
            </p:extLst>
          </p:nvPr>
        </p:nvGraphicFramePr>
        <p:xfrm>
          <a:off x="6151085" y="4678734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1085" y="4678734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59382"/>
              </p:ext>
            </p:extLst>
          </p:nvPr>
        </p:nvGraphicFramePr>
        <p:xfrm>
          <a:off x="6529270" y="5120858"/>
          <a:ext cx="1431303" cy="46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9270" y="5120858"/>
                        <a:ext cx="1431303" cy="46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25196" y="5151989"/>
            <a:ext cx="1051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53612" y="5119340"/>
            <a:ext cx="3857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 ABC vuông tại A)</a:t>
            </a: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676469" y="2340924"/>
            <a:ext cx="286243" cy="1650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184477" y="3192211"/>
            <a:ext cx="335200" cy="1353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741479" y="2373860"/>
            <a:ext cx="262463" cy="1608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241242" y="3217539"/>
            <a:ext cx="324036" cy="13431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8526" y="2584245"/>
            <a:ext cx="451313" cy="4595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7206" y="2535754"/>
            <a:ext cx="451313" cy="459589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>
            <a:off x="836483" y="2438156"/>
            <a:ext cx="3463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36483" y="3284696"/>
            <a:ext cx="3463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5328670" y="1546857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20358"/>
              </p:ext>
            </p:extLst>
          </p:nvPr>
        </p:nvGraphicFramePr>
        <p:xfrm>
          <a:off x="2077344" y="4273606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7344" y="4273606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17546"/>
              </p:ext>
            </p:extLst>
          </p:nvPr>
        </p:nvGraphicFramePr>
        <p:xfrm>
          <a:off x="2350953" y="4273606"/>
          <a:ext cx="1431303" cy="46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0953" y="4273606"/>
                        <a:ext cx="1431303" cy="46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955346" y="4750008"/>
            <a:ext cx="2791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F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58709"/>
              </p:ext>
            </p:extLst>
          </p:nvPr>
        </p:nvGraphicFramePr>
        <p:xfrm>
          <a:off x="2074727" y="4965596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4727" y="4965596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03899"/>
              </p:ext>
            </p:extLst>
          </p:nvPr>
        </p:nvGraphicFramePr>
        <p:xfrm>
          <a:off x="2074727" y="5869044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4727" y="5869044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726231" y="5461603"/>
            <a:ext cx="1063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 // AC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467664" y="6331238"/>
            <a:ext cx="3958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F là đường trung bình của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lang="pt-BR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3732" y="3879586"/>
            <a:ext cx="90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107021" y="1731523"/>
            <a:ext cx="0" cy="4784381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1009665" y="3773303"/>
            <a:ext cx="40160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FC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10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/>
      <p:bldP spid="17" grpId="0"/>
      <p:bldP spid="18" grpId="0"/>
      <p:bldP spid="38" grpId="0"/>
      <p:bldP spid="38" grpId="1"/>
      <p:bldP spid="41" grpId="0"/>
      <p:bldP spid="41" grpId="1"/>
      <p:bldP spid="44" grpId="0"/>
      <p:bldP spid="44" grpId="1"/>
      <p:bldP spid="45" grpId="0" build="allAtOnce"/>
      <p:bldP spid="46" grpId="0"/>
      <p:bldP spid="4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703" y="243088"/>
            <a:ext cx="6617224" cy="21244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3426" y="422661"/>
            <a:ext cx="3281167" cy="194488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709" y="3057676"/>
            <a:ext cx="7074373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) Xét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HBC ta có: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AB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 là trung điểm của HC (H và C đối xứng nhau qua E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 giác AHBC là hình bình hành.</a:t>
            </a:r>
            <a:endParaRPr kumimoji="0" lang="pt-BR" altLang="en-US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5019" y="133957"/>
            <a:ext cx="3787371" cy="2486651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V="1">
            <a:off x="3124201" y="801550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190797" y="1677298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177357" y="827599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243953" y="1703348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224193" y="860167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6299263" y="1735916"/>
            <a:ext cx="132875" cy="228601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114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011" y="1247117"/>
            <a:ext cx="1738165" cy="106831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88014" y="3371444"/>
            <a:ext cx="5379742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) Xét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 có: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trung điểm của AB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 là trung điểm của AC (gt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I là đường trung bình của 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kumimoji="0" lang="pt-BR" altLang="en-US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3053" y="4972035"/>
            <a:ext cx="17249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 // BC và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98394"/>
              </p:ext>
            </p:extLst>
          </p:nvPr>
        </p:nvGraphicFramePr>
        <p:xfrm>
          <a:off x="699283" y="5013864"/>
          <a:ext cx="505559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283" y="5013864"/>
                        <a:ext cx="505559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70639"/>
              </p:ext>
            </p:extLst>
          </p:nvPr>
        </p:nvGraphicFramePr>
        <p:xfrm>
          <a:off x="1165226" y="5557838"/>
          <a:ext cx="1511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5226" y="5557838"/>
                        <a:ext cx="15113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0897" y="5711267"/>
            <a:ext cx="59394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27392" y="5764680"/>
            <a:ext cx="326724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là trung điểm BC)</a:t>
            </a: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03132"/>
              </p:ext>
            </p:extLst>
          </p:nvPr>
        </p:nvGraphicFramePr>
        <p:xfrm>
          <a:off x="2509839" y="4803775"/>
          <a:ext cx="1336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9839" y="4803775"/>
                        <a:ext cx="13366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1492" y="6310970"/>
            <a:ext cx="27187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EI = BF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6364941" y="3460376"/>
            <a:ext cx="0" cy="32968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385571" y="3374030"/>
            <a:ext cx="4862228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ét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BEIF ta có:</a:t>
            </a:r>
            <a:endParaRPr lang="pt-BR" altLang="en-US" sz="23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// BF ( EI // BC, </a:t>
            </a:r>
            <a:endParaRPr kumimoji="0" lang="pt-BR" altLang="en-US" sz="23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3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= BF( chứng minh trên)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kumimoji="0" lang="pt-BR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3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 giác BEIF là hình bình hành</a:t>
            </a:r>
            <a:endParaRPr kumimoji="0" lang="pt-BR" altLang="en-US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4920"/>
              </p:ext>
            </p:extLst>
          </p:nvPr>
        </p:nvGraphicFramePr>
        <p:xfrm>
          <a:off x="9259234" y="3784196"/>
          <a:ext cx="1136925" cy="4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59234" y="3784196"/>
                        <a:ext cx="1136925" cy="40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1491" y="44434"/>
            <a:ext cx="6730052" cy="25140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08119" y="2117351"/>
            <a:ext cx="307991" cy="508287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5932693" y="2093865"/>
            <a:ext cx="141443" cy="253128"/>
            <a:chOff x="2026102" y="2740341"/>
            <a:chExt cx="141443" cy="253128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034569" y="2752907"/>
              <a:ext cx="132976" cy="240562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2026102" y="2740341"/>
              <a:ext cx="132976" cy="238445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4587837" y="2108548"/>
            <a:ext cx="141443" cy="253128"/>
            <a:chOff x="2026102" y="2740341"/>
            <a:chExt cx="141443" cy="253128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2034569" y="2752907"/>
              <a:ext cx="132976" cy="240562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2026102" y="2740341"/>
              <a:ext cx="132976" cy="238445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8303695" y="44435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BEIF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24587"/>
              </p:ext>
            </p:extLst>
          </p:nvPr>
        </p:nvGraphicFramePr>
        <p:xfrm>
          <a:off x="9565217" y="302439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65217" y="302439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07517"/>
              </p:ext>
            </p:extLst>
          </p:nvPr>
        </p:nvGraphicFramePr>
        <p:xfrm>
          <a:off x="7706869" y="548056"/>
          <a:ext cx="4241655" cy="84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6" imgW="114120" imgH="317160" progId="Equation.DSMT4">
                  <p:embed/>
                </p:oleObj>
              </mc:Choice>
              <mc:Fallback>
                <p:oleObj name="Equation" r:id="rId16" imgW="114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6869" y="548056"/>
                        <a:ext cx="4241655" cy="84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8213825" y="1044651"/>
            <a:ext cx="1045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// BF 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10255269" y="1062449"/>
            <a:ext cx="930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= BF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08989"/>
              </p:ext>
            </p:extLst>
          </p:nvPr>
        </p:nvGraphicFramePr>
        <p:xfrm>
          <a:off x="8515603" y="1301458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5603" y="1301458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271552" y="1830478"/>
            <a:ext cx="23423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là đường trung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của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lang="pt-BR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83990"/>
              </p:ext>
            </p:extLst>
          </p:nvPr>
        </p:nvGraphicFramePr>
        <p:xfrm>
          <a:off x="10465915" y="1373062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65915" y="1373062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4817"/>
              </p:ext>
            </p:extLst>
          </p:nvPr>
        </p:nvGraphicFramePr>
        <p:xfrm>
          <a:off x="10779059" y="1333810"/>
          <a:ext cx="1145272" cy="61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9059" y="1333810"/>
                        <a:ext cx="1145272" cy="611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51232"/>
              </p:ext>
            </p:extLst>
          </p:nvPr>
        </p:nvGraphicFramePr>
        <p:xfrm>
          <a:off x="10163761" y="1730660"/>
          <a:ext cx="1336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1" imgW="622080" imgH="393480" progId="Equation.DSMT4">
                  <p:embed/>
                </p:oleObj>
              </mc:Choice>
              <mc:Fallback>
                <p:oleObj name="Equation" r:id="rId21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63761" y="1730660"/>
                        <a:ext cx="13366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0513"/>
              </p:ext>
            </p:extLst>
          </p:nvPr>
        </p:nvGraphicFramePr>
        <p:xfrm>
          <a:off x="10445093" y="2383031"/>
          <a:ext cx="366184" cy="53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45093" y="2383031"/>
                        <a:ext cx="366184" cy="53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9201043" y="2912051"/>
            <a:ext cx="23423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I là đường trung 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của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 ABC</a:t>
            </a:r>
            <a:endParaRPr lang="pt-BR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95129" y="25477"/>
            <a:ext cx="90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</p:spTree>
    <p:extLst>
      <p:ext uri="{BB962C8B-B14F-4D97-AF65-F5344CB8AC3E}">
        <p14:creationId xmlns:p14="http://schemas.microsoft.com/office/powerpoint/2010/main" val="32129810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4" grpId="0"/>
      <p:bldP spid="21" grpId="0"/>
      <p:bldP spid="35" grpId="0"/>
      <p:bldP spid="38" grpId="0"/>
      <p:bldP spid="39" grpId="0"/>
      <p:bldP spid="41" grpId="0"/>
      <p:bldP spid="46" grpId="0"/>
      <p:bldP spid="47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51</TotalTime>
  <Words>733</Words>
  <Application>Microsoft Office PowerPoint</Application>
  <PresentationFormat>Custom</PresentationFormat>
  <Paragraphs>103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Slipstream</vt:lpstr>
      <vt:lpstr>Equation</vt:lpstr>
      <vt:lpstr>ÔN TẬP GIỮA HKI  HÌNH HỌC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: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GIỮA HKI  HÌNH HỌC 8</dc:title>
  <dc:creator>Admin</dc:creator>
  <cp:lastModifiedBy>USER</cp:lastModifiedBy>
  <cp:revision>52</cp:revision>
  <dcterms:created xsi:type="dcterms:W3CDTF">2021-08-26T12:28:33Z</dcterms:created>
  <dcterms:modified xsi:type="dcterms:W3CDTF">2021-10-27T04:35:53Z</dcterms:modified>
</cp:coreProperties>
</file>